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F7FD4" w:rsidRPr="00E071DC" w:rsidRDefault="004F7FD4" w:rsidP="004F7FD4">
      <w:pPr>
        <w:rPr>
          <w:rFonts w:ascii="Century Gothic" w:hAnsi="Century Gothic" w:cs="Arial"/>
        </w:rPr>
      </w:pPr>
      <w:r w:rsidRPr="00E071DC">
        <w:rPr>
          <w:rFonts w:ascii="Century Gothic" w:hAnsi="Century Gothic" w:cs="Arial"/>
        </w:rPr>
        <w:t>Name: ________________________________________________ Date: _______________________</w:t>
      </w:r>
    </w:p>
    <w:p w:rsidR="004F7FD4" w:rsidRPr="00CD2460" w:rsidRDefault="004F7FD4" w:rsidP="004F7FD4">
      <w:pPr>
        <w:rPr>
          <w:rFonts w:ascii="Century Gothic" w:hAnsi="Century Gothic"/>
          <w:sz w:val="8"/>
          <w:szCs w:val="8"/>
        </w:rPr>
      </w:pPr>
    </w:p>
    <w:p w:rsidR="00CB6AFB" w:rsidRDefault="003B6555" w:rsidP="00CB6AFB">
      <w:pPr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 xml:space="preserve">More </w:t>
      </w:r>
      <w:r w:rsidR="00C22946">
        <w:rPr>
          <w:rFonts w:ascii="Century Gothic" w:hAnsi="Century Gothic"/>
          <w:b/>
        </w:rPr>
        <w:t>Proofs</w:t>
      </w:r>
    </w:p>
    <w:p w:rsidR="00AF7097" w:rsidRDefault="00AD7BF3" w:rsidP="00194797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B13A99" w:rsidRPr="00990FF3" w:rsidRDefault="00194797" w:rsidP="00B13A99">
      <w:pPr>
        <w:rPr>
          <w:rFonts w:ascii="Century Gothic" w:hAnsi="Century Gothic"/>
        </w:rPr>
      </w:pPr>
      <w:r w:rsidRPr="00990FF3">
        <w:rPr>
          <w:rFonts w:ascii="Century Gothic" w:hAnsi="Century Gothic"/>
          <w:b/>
        </w:rPr>
        <w:t>Fill in the missing statements or reasons</w:t>
      </w:r>
      <w:r w:rsidR="003B6555">
        <w:rPr>
          <w:rFonts w:ascii="Century Gothic" w:hAnsi="Century Gothic"/>
          <w:b/>
        </w:rPr>
        <w:t xml:space="preserve"> from the bank</w:t>
      </w:r>
      <w:r w:rsidR="00B13A99" w:rsidRPr="00990FF3">
        <w:rPr>
          <w:rFonts w:ascii="Century Gothic" w:hAnsi="Century Gothic"/>
        </w:rPr>
        <w:t>:</w:t>
      </w:r>
    </w:p>
    <w:p w:rsidR="00B13A99" w:rsidRPr="0038399C" w:rsidRDefault="00B13A99" w:rsidP="00B13A9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13A99" w:rsidRPr="00990FF3" w:rsidRDefault="00897371" w:rsidP="00B13A99">
      <w:pPr>
        <w:autoSpaceDE w:val="0"/>
        <w:autoSpaceDN w:val="0"/>
        <w:adjustRightInd w:val="0"/>
        <w:rPr>
          <w:rFonts w:ascii="Century Gothic" w:hAnsi="Century Gothic"/>
          <w:b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324082</wp:posOffset>
                </wp:positionH>
                <wp:positionV relativeFrom="paragraph">
                  <wp:posOffset>130197</wp:posOffset>
                </wp:positionV>
                <wp:extent cx="3086761" cy="1864995"/>
                <wp:effectExtent l="0" t="0" r="0" b="381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86761" cy="18649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3B6555" w:rsidRDefault="00897371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389068" cy="1770659"/>
                                  <wp:effectExtent l="0" t="0" r="0" b="1270"/>
                                  <wp:docPr id="95" name="Picture 9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89548" cy="177101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61.75pt;margin-top:10.25pt;width:243.05pt;height:146.85pt;z-index:25165926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" filled="f" stroked="f">
                <v:textbox style="mso-fit-shape-to-text:t">
                  <w:txbxContent>
                    <w:p w:rsidR="003B6555" w:rsidRDefault="00897371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389068" cy="1770659"/>
                            <wp:effectExtent l="0" t="0" r="0" b="1270"/>
                            <wp:docPr id="95" name="Picture 95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89548" cy="177101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194797" w:rsidRPr="00990FF3">
        <w:rPr>
          <w:rFonts w:ascii="Century Gothic" w:hAnsi="Century Gothic"/>
          <w:b/>
          <w:u w:val="single"/>
        </w:rPr>
        <w:t>Problem 1</w:t>
      </w:r>
      <w:r w:rsidR="00B13A99" w:rsidRPr="00990FF3">
        <w:rPr>
          <w:rFonts w:ascii="Century Gothic" w:hAnsi="Century Gothic"/>
          <w:b/>
        </w:rPr>
        <w:t>:</w:t>
      </w:r>
    </w:p>
    <w:p w:rsidR="00B13A99" w:rsidRDefault="00B13A99" w:rsidP="00B13A99">
      <w:pPr>
        <w:autoSpaceDE w:val="0"/>
        <w:autoSpaceDN w:val="0"/>
        <w:adjustRightInd w:val="0"/>
        <w:rPr>
          <w:rFonts w:ascii="Century Gothic" w:hAnsi="Century Gothic"/>
        </w:rPr>
      </w:pPr>
      <w:r w:rsidRPr="00B13A99">
        <w:rPr>
          <w:rFonts w:ascii="Century Gothic" w:hAnsi="Century Gothic"/>
        </w:rPr>
        <w:t>Given</w:t>
      </w:r>
      <w:r w:rsidR="00194797">
        <w:rPr>
          <w:rFonts w:ascii="Century Gothic" w:hAnsi="Century Gothic"/>
        </w:rPr>
        <w:t xml:space="preserve">: </w:t>
      </w:r>
      <w:r w:rsidR="003B6555" w:rsidRPr="00B13A99">
        <w:rPr>
          <w:rFonts w:ascii="Century Gothic" w:hAnsi="Century Gothic"/>
          <w:position w:val="-6"/>
        </w:rPr>
        <w:object w:dxaOrig="9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6pt;height:15.8pt" o:ole="">
            <v:imagedata r:id="rId8" o:title=""/>
          </v:shape>
          <o:OLEObject Type="Embed" ProgID="Equation.DSMT4" ShapeID="_x0000_i1026" DrawAspect="Content" ObjectID="_1547268290" r:id="rId9"/>
        </w:object>
      </w:r>
      <w:r w:rsidR="00194797">
        <w:rPr>
          <w:rFonts w:ascii="Century Gothic" w:hAnsi="Century Gothic"/>
        </w:rPr>
        <w:t xml:space="preserve">and </w:t>
      </w:r>
      <w:r w:rsidR="006F1CEF" w:rsidRPr="003B6555">
        <w:rPr>
          <w:rFonts w:ascii="Century Gothic" w:hAnsi="Century Gothic"/>
          <w:position w:val="-10"/>
        </w:rPr>
        <w:object w:dxaOrig="900" w:dyaOrig="380">
          <v:shape id="_x0000_i1027" type="#_x0000_t75" style="width:41.3pt;height:17.65pt" o:ole="">
            <v:imagedata r:id="rId10" o:title=""/>
          </v:shape>
          <o:OLEObject Type="Embed" ProgID="Equation.DSMT4" ShapeID="_x0000_i1027" DrawAspect="Content" ObjectID="_1547268291" r:id="rId11"/>
        </w:object>
      </w:r>
    </w:p>
    <w:p w:rsidR="00B13A99" w:rsidRDefault="00B13A99" w:rsidP="00B13A99">
      <w:pPr>
        <w:autoSpaceDE w:val="0"/>
        <w:autoSpaceDN w:val="0"/>
        <w:adjustRightInd w:val="0"/>
        <w:rPr>
          <w:rFonts w:ascii="Century Gothic" w:hAnsi="Century Gothic"/>
        </w:rPr>
      </w:pPr>
      <w:r w:rsidRPr="00990FF3">
        <w:rPr>
          <w:rFonts w:ascii="Century Gothic" w:hAnsi="Century Gothic"/>
          <w:i/>
        </w:rPr>
        <w:t>Prove</w:t>
      </w:r>
      <w:r>
        <w:rPr>
          <w:rFonts w:ascii="Century Gothic" w:hAnsi="Century Gothic"/>
        </w:rPr>
        <w:t xml:space="preserve">: </w:t>
      </w:r>
      <w:r w:rsidR="00D3630E">
        <w:rPr>
          <w:rFonts w:ascii="Century Gothic" w:hAnsi="Century Gothic"/>
        </w:rPr>
        <w:sym w:font="Symbol" w:char="F044"/>
      </w:r>
      <w:r w:rsidR="00D3630E">
        <w:rPr>
          <w:rFonts w:ascii="Century Gothic" w:hAnsi="Century Gothic"/>
        </w:rPr>
        <w:t xml:space="preserve">BCD </w:t>
      </w:r>
      <w:r w:rsidR="00D3630E">
        <w:rPr>
          <w:rFonts w:ascii="Symbol" w:hAnsi="Symbol"/>
        </w:rPr>
        <w:t></w:t>
      </w:r>
      <w:r w:rsidR="00D3630E">
        <w:rPr>
          <w:rFonts w:ascii="Century Gothic" w:hAnsi="Century Gothic"/>
        </w:rPr>
        <w:t xml:space="preserve"> </w:t>
      </w:r>
      <w:r w:rsidR="00D3630E">
        <w:rPr>
          <w:rFonts w:ascii="Century Gothic" w:hAnsi="Century Gothic"/>
        </w:rPr>
        <w:sym w:font="Symbol" w:char="F044"/>
      </w:r>
      <w:r w:rsidR="00D3630E">
        <w:rPr>
          <w:rFonts w:ascii="Century Gothic" w:hAnsi="Century Gothic"/>
        </w:rPr>
        <w:t>DAB</w:t>
      </w:r>
    </w:p>
    <w:p w:rsidR="003B6555" w:rsidRDefault="00897371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  <w:sz w:val="16"/>
          <w:szCs w:val="16"/>
        </w:rPr>
        <w:drawing>
          <wp:inline distT="0" distB="0" distL="0" distR="0">
            <wp:extent cx="3296920" cy="1128395"/>
            <wp:effectExtent l="0" t="0" r="0" b="0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6920" cy="1128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B6555" w:rsidRDefault="00897371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44414</wp:posOffset>
                </wp:positionH>
                <wp:positionV relativeFrom="paragraph">
                  <wp:posOffset>11085</wp:posOffset>
                </wp:positionV>
                <wp:extent cx="5904411" cy="1039804"/>
                <wp:effectExtent l="0" t="0" r="20320" b="27305"/>
                <wp:wrapNone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04411" cy="103980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B6555" w:rsidRPr="003B6555" w:rsidRDefault="003B6555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>Corresponding angles are congruent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>SAS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>AAS</w:t>
                            </w:r>
                          </w:p>
                          <w:p w:rsidR="003B6555" w:rsidRPr="003B6555" w:rsidRDefault="003B6555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>Given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>SSS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>ASA</w:t>
                            </w:r>
                          </w:p>
                          <w:p w:rsidR="003B6555" w:rsidRPr="003B6555" w:rsidRDefault="003B6555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 xml:space="preserve">Transitive Property of </w: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>Congruence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 xml:space="preserve">Reflexive Property of </w: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>Congruence</w:t>
                            </w:r>
                          </w:p>
                          <w:p w:rsidR="003B6555" w:rsidRPr="003B6555" w:rsidRDefault="003B6555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>Alternate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 xml:space="preserve"> interior angles are congruent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 xml:space="preserve">Definition of 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 xml:space="preserve">an 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>Angle Bisector</w:t>
                            </w:r>
                          </w:p>
                          <w:p w:rsidR="003B6555" w:rsidRPr="003B6555" w:rsidRDefault="003B6555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>Right Angle Congruence Theorem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 xml:space="preserve">Definition of 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 xml:space="preserve">a 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>Midpoi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margin-left:3.5pt;margin-top:.85pt;width:464.9pt;height:81.8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">
                <v:textbox>
                  <w:txbxContent>
                    <w:p w:rsidR="003B6555" w:rsidRPr="003B6555" w:rsidRDefault="003B6555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>Corresponding angles are congruent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>SAS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>AAS</w:t>
                      </w:r>
                    </w:p>
                    <w:p w:rsidR="003B6555" w:rsidRPr="003B6555" w:rsidRDefault="003B6555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>Given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>SSS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>ASA</w:t>
                      </w:r>
                    </w:p>
                    <w:p w:rsidR="003B6555" w:rsidRPr="003B6555" w:rsidRDefault="003B6555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 xml:space="preserve">Transitive Property of </w:t>
                      </w:r>
                      <w:r w:rsidR="00366983">
                        <w:rPr>
                          <w:rFonts w:ascii="Century Gothic" w:hAnsi="Century Gothic"/>
                        </w:rPr>
                        <w:t>Congruence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 xml:space="preserve">Reflexive Property of </w:t>
                      </w:r>
                      <w:r w:rsidR="00366983">
                        <w:rPr>
                          <w:rFonts w:ascii="Century Gothic" w:hAnsi="Century Gothic"/>
                        </w:rPr>
                        <w:t>Congruence</w:t>
                      </w:r>
                    </w:p>
                    <w:p w:rsidR="003B6555" w:rsidRPr="003B6555" w:rsidRDefault="003B6555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>Alternate</w:t>
                      </w:r>
                      <w:r>
                        <w:rPr>
                          <w:rFonts w:ascii="Century Gothic" w:hAnsi="Century Gothic"/>
                        </w:rPr>
                        <w:t xml:space="preserve"> interior angles are congruent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 xml:space="preserve">Definition of </w:t>
                      </w:r>
                      <w:r>
                        <w:rPr>
                          <w:rFonts w:ascii="Century Gothic" w:hAnsi="Century Gothic"/>
                        </w:rPr>
                        <w:t xml:space="preserve">an </w:t>
                      </w:r>
                      <w:r w:rsidRPr="003B6555">
                        <w:rPr>
                          <w:rFonts w:ascii="Century Gothic" w:hAnsi="Century Gothic"/>
                        </w:rPr>
                        <w:t>Angle Bisector</w:t>
                      </w:r>
                    </w:p>
                    <w:p w:rsidR="003B6555" w:rsidRPr="003B6555" w:rsidRDefault="003B6555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>Right Angle Congruence Theorem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 xml:space="preserve">Definition of </w:t>
                      </w:r>
                      <w:r>
                        <w:rPr>
                          <w:rFonts w:ascii="Century Gothic" w:hAnsi="Century Gothic"/>
                        </w:rPr>
                        <w:t xml:space="preserve">a </w:t>
                      </w:r>
                      <w:r w:rsidRPr="003B6555">
                        <w:rPr>
                          <w:rFonts w:ascii="Century Gothic" w:hAnsi="Century Gothic"/>
                        </w:rPr>
                        <w:t>Midpoint</w:t>
                      </w:r>
                    </w:p>
                  </w:txbxContent>
                </v:textbox>
              </v:shape>
            </w:pict>
          </mc:Fallback>
        </mc:AlternateContent>
      </w:r>
    </w:p>
    <w:p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B6555" w:rsidRDefault="003B6555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7305CC" w:rsidRDefault="007305CC" w:rsidP="00194797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AD7BF3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8" style="width:511.2pt;height:1pt" o:hralign="center" o:hrstd="t" o:hrnoshade="t" o:hr="t" fillcolor="black" stroked="f"/>
        </w:pict>
      </w:r>
    </w:p>
    <w:p w:rsidR="00D71BF6" w:rsidRPr="00990FF3" w:rsidRDefault="00D71BF6" w:rsidP="00D71BF6">
      <w:pPr>
        <w:autoSpaceDE w:val="0"/>
        <w:autoSpaceDN w:val="0"/>
        <w:adjustRightInd w:val="0"/>
        <w:rPr>
          <w:rFonts w:ascii="Century Gothic" w:hAnsi="Century Gothic"/>
          <w:b/>
        </w:rPr>
      </w:pPr>
      <w:r w:rsidRPr="00990FF3">
        <w:rPr>
          <w:rFonts w:ascii="Century Gothic" w:hAnsi="Century Gothic"/>
          <w:b/>
          <w:u w:val="single"/>
        </w:rPr>
        <w:t xml:space="preserve">Problem </w:t>
      </w:r>
      <w:r>
        <w:rPr>
          <w:rFonts w:ascii="Century Gothic" w:hAnsi="Century Gothic"/>
          <w:b/>
          <w:u w:val="single"/>
        </w:rPr>
        <w:t>2</w:t>
      </w:r>
      <w:r w:rsidRPr="00990FF3">
        <w:rPr>
          <w:rFonts w:ascii="Century Gothic" w:hAnsi="Century Gothic"/>
          <w:b/>
        </w:rPr>
        <w:t>:</w:t>
      </w: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F5D67A9" wp14:editId="7D5E9036">
                <wp:simplePos x="0" y="0"/>
                <wp:positionH relativeFrom="column">
                  <wp:posOffset>3239513</wp:posOffset>
                </wp:positionH>
                <wp:positionV relativeFrom="paragraph">
                  <wp:posOffset>60714</wp:posOffset>
                </wp:positionV>
                <wp:extent cx="2870053" cy="2605776"/>
                <wp:effectExtent l="0" t="0" r="0" b="4445"/>
                <wp:wrapNone/>
                <wp:docPr id="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0053" cy="2605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D71BF6" w:rsidRDefault="00D71BF6" w:rsidP="00D71BF6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A39317A" wp14:editId="4F2BBD1B">
                                  <wp:extent cx="2616347" cy="2429416"/>
                                  <wp:effectExtent l="0" t="0" r="0" b="1270"/>
                                  <wp:docPr id="10" name="Picture 10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5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3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16347" cy="242941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F5D67A9" id="Text Box 5" o:spid="_x0000_s1028" type="#_x0000_t202" style="position:absolute;margin-left:255.1pt;margin-top:4.8pt;width:226pt;height:205.2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XJtzuQIAAME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" filled="f" stroked="f">
                <v:textbox>
                  <w:txbxContent>
                    <w:p w:rsidR="00D71BF6" w:rsidRDefault="00D71BF6" w:rsidP="00D71BF6">
                      <w:r>
                        <w:rPr>
                          <w:noProof/>
                        </w:rPr>
                        <w:drawing>
                          <wp:inline distT="0" distB="0" distL="0" distR="0" wp14:anchorId="0A39317A" wp14:editId="4F2BBD1B">
                            <wp:extent cx="2616347" cy="2429416"/>
                            <wp:effectExtent l="0" t="0" r="0" b="1270"/>
                            <wp:docPr id="10" name="Picture 10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45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16347" cy="242941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B13A99">
        <w:rPr>
          <w:rFonts w:ascii="Century Gothic" w:hAnsi="Century Gothic"/>
        </w:rPr>
        <w:t>Given</w:t>
      </w:r>
      <w:r>
        <w:rPr>
          <w:rFonts w:ascii="Century Gothic" w:hAnsi="Century Gothic"/>
        </w:rPr>
        <w:t xml:space="preserve">: </w:t>
      </w:r>
      <w:r>
        <w:rPr>
          <w:rFonts w:ascii="Century Gothic" w:hAnsi="Century Gothic"/>
        </w:rPr>
        <w:sym w:font="Symbol" w:char="F044"/>
      </w:r>
      <w:r>
        <w:rPr>
          <w:rFonts w:ascii="Century Gothic" w:hAnsi="Century Gothic"/>
        </w:rPr>
        <w:t>WOK is isosceles;</w:t>
      </w:r>
    </w:p>
    <w:p w:rsidR="00D71BF6" w:rsidRDefault="00D71BF6" w:rsidP="00D71BF6">
      <w:pPr>
        <w:autoSpaceDE w:val="0"/>
        <w:autoSpaceDN w:val="0"/>
        <w:adjustRightInd w:val="0"/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 xml:space="preserve">  Point R is the midpoint of </w:t>
      </w:r>
      <w:r w:rsidRPr="007305CC">
        <w:rPr>
          <w:rFonts w:ascii="Century Gothic" w:hAnsi="Century Gothic"/>
          <w:position w:val="-6"/>
        </w:rPr>
        <w:object w:dxaOrig="440" w:dyaOrig="340">
          <v:shape id="_x0000_i1029" type="#_x0000_t75" style="width:22pt;height:17pt" o:ole="">
            <v:imagedata r:id="rId14" o:title=""/>
          </v:shape>
          <o:OLEObject Type="Embed" ProgID="Equation.DSMT4" ShapeID="_x0000_i1029" DrawAspect="Content" ObjectID="_1547268292" r:id="rId15"/>
        </w:object>
      </w: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</w:rPr>
      </w:pPr>
      <w:r w:rsidRPr="00990FF3">
        <w:rPr>
          <w:rFonts w:ascii="Century Gothic" w:hAnsi="Century Gothic"/>
          <w:i/>
        </w:rPr>
        <w:t>Prove</w:t>
      </w:r>
      <w:r>
        <w:rPr>
          <w:rFonts w:ascii="Century Gothic" w:hAnsi="Century Gothic"/>
        </w:rPr>
        <w:t xml:space="preserve">: </w:t>
      </w:r>
      <w:r w:rsidR="00835264">
        <w:rPr>
          <w:rFonts w:ascii="Century Gothic" w:hAnsi="Century Gothic"/>
        </w:rPr>
        <w:t>&lt;</w:t>
      </w:r>
      <w:r>
        <w:rPr>
          <w:rFonts w:ascii="Century Gothic" w:hAnsi="Century Gothic"/>
        </w:rPr>
        <w:t xml:space="preserve">OWR </w:t>
      </w:r>
      <w:r>
        <w:rPr>
          <w:rFonts w:ascii="Symbol" w:hAnsi="Symbol"/>
        </w:rPr>
        <w:t></w:t>
      </w:r>
      <w:r>
        <w:rPr>
          <w:rFonts w:ascii="Century Gothic" w:hAnsi="Century Gothic"/>
        </w:rPr>
        <w:t xml:space="preserve"> </w:t>
      </w:r>
      <w:r w:rsidR="00835264">
        <w:rPr>
          <w:rFonts w:ascii="Century Gothic" w:hAnsi="Century Gothic"/>
        </w:rPr>
        <w:t>&lt;</w:t>
      </w:r>
      <w:r>
        <w:rPr>
          <w:rFonts w:ascii="Century Gothic" w:hAnsi="Century Gothic"/>
        </w:rPr>
        <w:t>OKR</w:t>
      </w: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  <w:sz w:val="16"/>
          <w:szCs w:val="16"/>
        </w:rPr>
        <w:drawing>
          <wp:inline distT="0" distB="0" distL="0" distR="0" wp14:anchorId="2FCF754F" wp14:editId="44D41DC2">
            <wp:extent cx="2236470" cy="194373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6470" cy="1943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8866EF3" wp14:editId="785B2116">
                <wp:simplePos x="0" y="0"/>
                <wp:positionH relativeFrom="column">
                  <wp:posOffset>44414</wp:posOffset>
                </wp:positionH>
                <wp:positionV relativeFrom="paragraph">
                  <wp:posOffset>9761</wp:posOffset>
                </wp:positionV>
                <wp:extent cx="6325362" cy="1233134"/>
                <wp:effectExtent l="0" t="0" r="18415" b="24765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25362" cy="123313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71BF6" w:rsidRPr="003B6555" w:rsidRDefault="00D71BF6" w:rsidP="00D71BF6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Definition of a Midpoint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>SAS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>AAS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  <w:t>HL</w:t>
                            </w:r>
                          </w:p>
                          <w:p w:rsidR="00D71BF6" w:rsidRPr="003B6555" w:rsidRDefault="00D71BF6" w:rsidP="00D71BF6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>Given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>SSS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>ASA</w:t>
                            </w:r>
                          </w:p>
                          <w:p w:rsidR="00D71BF6" w:rsidRPr="003B6555" w:rsidRDefault="00D71BF6" w:rsidP="00D71BF6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 xml:space="preserve">Transitive Property of </w: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>Congruence</w: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ab/>
                              <w:t>Reflexive Property of Congruence</w:t>
                            </w:r>
                          </w:p>
                          <w:p w:rsidR="00D71BF6" w:rsidRPr="003B6555" w:rsidRDefault="00D71BF6" w:rsidP="00D71BF6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CPCTC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 xml:space="preserve">Definition of 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>an Isosceles Triangle</w:t>
                            </w:r>
                          </w:p>
                          <w:p w:rsidR="00D71BF6" w:rsidRDefault="00D71BF6" w:rsidP="00D71BF6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>Right Angle Congruence Theorem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  <w:t>Congruent Base Angles Theorem</w:t>
                            </w:r>
                          </w:p>
                          <w:p w:rsidR="00D71BF6" w:rsidRPr="003B6555" w:rsidRDefault="00D71BF6" w:rsidP="00D71BF6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Definition of an Angle Bisector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866EF3" id="_x0000_s1029" type="#_x0000_t202" style="position:absolute;margin-left:3.5pt;margin-top:.75pt;width:498.05pt;height:97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">
                <v:textbox>
                  <w:txbxContent>
                    <w:p w:rsidR="00D71BF6" w:rsidRPr="003B6555" w:rsidRDefault="00D71BF6" w:rsidP="00D71BF6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Definition of a Midpoint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>SAS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>AAS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  <w:t>HL</w:t>
                      </w:r>
                    </w:p>
                    <w:p w:rsidR="00D71BF6" w:rsidRPr="003B6555" w:rsidRDefault="00D71BF6" w:rsidP="00D71BF6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>Given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>SSS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>ASA</w:t>
                      </w:r>
                    </w:p>
                    <w:p w:rsidR="00D71BF6" w:rsidRPr="003B6555" w:rsidRDefault="00D71BF6" w:rsidP="00D71BF6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 xml:space="preserve">Transitive Property of </w:t>
                      </w:r>
                      <w:r w:rsidR="00366983">
                        <w:rPr>
                          <w:rFonts w:ascii="Century Gothic" w:hAnsi="Century Gothic"/>
                        </w:rPr>
                        <w:t>Congruence</w:t>
                      </w:r>
                      <w:r w:rsidR="00366983">
                        <w:rPr>
                          <w:rFonts w:ascii="Century Gothic" w:hAnsi="Century Gothic"/>
                        </w:rPr>
                        <w:tab/>
                      </w:r>
                      <w:r w:rsidR="00366983">
                        <w:rPr>
                          <w:rFonts w:ascii="Century Gothic" w:hAnsi="Century Gothic"/>
                        </w:rPr>
                        <w:tab/>
                        <w:t>Reflexive Property of Congruence</w:t>
                      </w:r>
                    </w:p>
                    <w:p w:rsidR="00D71BF6" w:rsidRPr="003B6555" w:rsidRDefault="00D71BF6" w:rsidP="00D71BF6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CPCTC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 xml:space="preserve">Definition of </w:t>
                      </w:r>
                      <w:r>
                        <w:rPr>
                          <w:rFonts w:ascii="Century Gothic" w:hAnsi="Century Gothic"/>
                        </w:rPr>
                        <w:t>an Isosceles Triangle</w:t>
                      </w:r>
                    </w:p>
                    <w:p w:rsidR="00D71BF6" w:rsidRDefault="00D71BF6" w:rsidP="00D71BF6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>Right Angle Congruence Theorem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  <w:t>Congruent Base Angles Theorem</w:t>
                      </w:r>
                    </w:p>
                    <w:p w:rsidR="00D71BF6" w:rsidRPr="003B6555" w:rsidRDefault="00D71BF6" w:rsidP="00D71BF6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Definition of an Angle Bisector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</w:p>
                  </w:txbxContent>
                </v:textbox>
              </v:shape>
            </w:pict>
          </mc:Fallback>
        </mc:AlternateContent>
      </w: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D71BF6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D71BF6" w:rsidRDefault="00AD7BF3" w:rsidP="00D71BF6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0" style="width:511.2pt;height:1pt" o:hralign="center" o:hrstd="t" o:hrnoshade="t" o:hr="t" fillcolor="black" stroked="f"/>
        </w:pict>
      </w:r>
    </w:p>
    <w:p w:rsidR="005B23D1" w:rsidRDefault="005B23D1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5B23D1" w:rsidRDefault="005B23D1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AD7BF3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bookmarkStart w:id="0" w:name="_GoBack"/>
      <w:r>
        <w:rPr>
          <w:rFonts w:ascii="Century Gothic" w:hAnsi="Century Gothic"/>
          <w:sz w:val="16"/>
          <w:szCs w:val="16"/>
        </w:rPr>
        <w:lastRenderedPageBreak/>
        <w:pict>
          <v:rect id="_x0000_i1031" style="width:511.2pt;height:1pt" o:hralign="center" o:hrstd="t" o:hrnoshade="t" o:hr="t" fillcolor="black" stroked="f"/>
        </w:pict>
      </w:r>
      <w:bookmarkEnd w:id="0"/>
    </w:p>
    <w:p w:rsidR="00B82A39" w:rsidRPr="00990FF3" w:rsidRDefault="00B82A39" w:rsidP="00B82A39">
      <w:pPr>
        <w:autoSpaceDE w:val="0"/>
        <w:autoSpaceDN w:val="0"/>
        <w:adjustRightInd w:val="0"/>
        <w:rPr>
          <w:rFonts w:ascii="Century Gothic" w:hAnsi="Century Gothic"/>
          <w:b/>
        </w:rPr>
      </w:pPr>
      <w:r w:rsidRPr="00990FF3">
        <w:rPr>
          <w:rFonts w:ascii="Century Gothic" w:hAnsi="Century Gothic"/>
          <w:b/>
          <w:u w:val="single"/>
        </w:rPr>
        <w:t xml:space="preserve">Problem </w:t>
      </w:r>
      <w:r>
        <w:rPr>
          <w:rFonts w:ascii="Century Gothic" w:hAnsi="Century Gothic"/>
          <w:b/>
          <w:u w:val="single"/>
        </w:rPr>
        <w:t>3</w:t>
      </w:r>
      <w:r w:rsidRPr="00990FF3">
        <w:rPr>
          <w:rFonts w:ascii="Century Gothic" w:hAnsi="Century Gothic"/>
          <w:b/>
        </w:rPr>
        <w:t>:</w:t>
      </w: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259BE462" wp14:editId="68954623">
                <wp:simplePos x="0" y="0"/>
                <wp:positionH relativeFrom="column">
                  <wp:posOffset>3239513</wp:posOffset>
                </wp:positionH>
                <wp:positionV relativeFrom="paragraph">
                  <wp:posOffset>60714</wp:posOffset>
                </wp:positionV>
                <wp:extent cx="2870053" cy="2605776"/>
                <wp:effectExtent l="0" t="0" r="0" b="4445"/>
                <wp:wrapNone/>
                <wp:docPr id="18" name="Text Box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0053" cy="2605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2A39" w:rsidRDefault="00366983" w:rsidP="00B82A3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680335" cy="1959610"/>
                                  <wp:effectExtent l="0" t="0" r="5715" b="2540"/>
                                  <wp:docPr id="23" name="Picture 2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4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7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80335" cy="195961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59BE462" id="Text Box 18" o:spid="_x0000_s1030" type="#_x0000_t202" style="position:absolute;margin-left:255.1pt;margin-top:4.8pt;width:226pt;height:205.2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" filled="f" stroked="f">
                <v:textbox style="mso-fit-shape-to-text:t">
                  <w:txbxContent>
                    <w:p w:rsidR="00B82A39" w:rsidRDefault="00366983" w:rsidP="00B82A39">
                      <w:r>
                        <w:rPr>
                          <w:noProof/>
                        </w:rPr>
                        <w:drawing>
                          <wp:inline distT="0" distB="0" distL="0" distR="0">
                            <wp:extent cx="2680335" cy="1959610"/>
                            <wp:effectExtent l="0" t="0" r="5715" b="2540"/>
                            <wp:docPr id="23" name="Picture 2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4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680335" cy="19596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B13A99">
        <w:rPr>
          <w:rFonts w:ascii="Century Gothic" w:hAnsi="Century Gothic"/>
        </w:rPr>
        <w:t>Given</w:t>
      </w:r>
      <w:r>
        <w:rPr>
          <w:rFonts w:ascii="Century Gothic" w:hAnsi="Century Gothic"/>
        </w:rPr>
        <w:t xml:space="preserve">: </w:t>
      </w:r>
      <w:r w:rsidRPr="00B82A39">
        <w:rPr>
          <w:rFonts w:ascii="Century Gothic" w:hAnsi="Century Gothic"/>
          <w:position w:val="-6"/>
        </w:rPr>
        <w:object w:dxaOrig="960" w:dyaOrig="340">
          <v:shape id="_x0000_i1032" type="#_x0000_t75" style="width:48pt;height:17pt" o:ole="">
            <v:imagedata r:id="rId18" o:title=""/>
          </v:shape>
          <o:OLEObject Type="Embed" ProgID="Equation.DSMT4" ShapeID="_x0000_i1032" DrawAspect="Content" ObjectID="_1547268293" r:id="rId19"/>
        </w:object>
      </w:r>
      <w:r>
        <w:rPr>
          <w:rFonts w:ascii="Century Gothic" w:hAnsi="Century Gothic"/>
        </w:rPr>
        <w:t xml:space="preserve"> and </w:t>
      </w:r>
      <w:r w:rsidR="00366983" w:rsidRPr="003B6555">
        <w:rPr>
          <w:rFonts w:ascii="Century Gothic" w:hAnsi="Century Gothic"/>
          <w:position w:val="-10"/>
        </w:rPr>
        <w:object w:dxaOrig="840" w:dyaOrig="380">
          <v:shape id="_x0000_i1033" type="#_x0000_t75" style="width:38.55pt;height:17.65pt" o:ole="">
            <v:imagedata r:id="rId20" o:title=""/>
          </v:shape>
          <o:OLEObject Type="Embed" ProgID="Equation.DSMT4" ShapeID="_x0000_i1033" DrawAspect="Content" ObjectID="_1547268294" r:id="rId21"/>
        </w:object>
      </w: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</w:rPr>
      </w:pPr>
      <w:r w:rsidRPr="00990FF3">
        <w:rPr>
          <w:rFonts w:ascii="Century Gothic" w:hAnsi="Century Gothic"/>
          <w:i/>
        </w:rPr>
        <w:t>Prove</w:t>
      </w:r>
      <w:r>
        <w:rPr>
          <w:rFonts w:ascii="Century Gothic" w:hAnsi="Century Gothic"/>
        </w:rPr>
        <w:t xml:space="preserve">: </w:t>
      </w:r>
      <w:r>
        <w:rPr>
          <w:rFonts w:ascii="Century Gothic" w:hAnsi="Century Gothic"/>
        </w:rPr>
        <w:sym w:font="Symbol" w:char="F044"/>
      </w:r>
      <w:r>
        <w:rPr>
          <w:rFonts w:ascii="Century Gothic" w:hAnsi="Century Gothic"/>
        </w:rPr>
        <w:t xml:space="preserve">PRO </w:t>
      </w:r>
      <w:r>
        <w:rPr>
          <w:rFonts w:ascii="Symbol" w:hAnsi="Symbol"/>
        </w:rPr>
        <w:t></w: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sym w:font="Symbol" w:char="F044"/>
      </w:r>
      <w:r>
        <w:rPr>
          <w:rFonts w:ascii="Century Gothic" w:hAnsi="Century Gothic"/>
        </w:rPr>
        <w:t>EVO</w:t>
      </w: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  <w:sz w:val="16"/>
          <w:szCs w:val="16"/>
        </w:rPr>
        <w:drawing>
          <wp:inline distT="0" distB="0" distL="0" distR="0">
            <wp:extent cx="3192780" cy="1113155"/>
            <wp:effectExtent l="0" t="0" r="762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2780" cy="1113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6983" w:rsidRDefault="00366983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66983" w:rsidRDefault="00366983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66983" w:rsidRDefault="00366983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085E7BF" wp14:editId="0C186B33">
                <wp:simplePos x="0" y="0"/>
                <wp:positionH relativeFrom="column">
                  <wp:posOffset>44414</wp:posOffset>
                </wp:positionH>
                <wp:positionV relativeFrom="paragraph">
                  <wp:posOffset>7475</wp:posOffset>
                </wp:positionV>
                <wp:extent cx="6317197" cy="1504841"/>
                <wp:effectExtent l="0" t="0" r="26670" b="19685"/>
                <wp:wrapNone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17197" cy="150484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82A39" w:rsidRPr="003B6555" w:rsidRDefault="00366983" w:rsidP="00B82A39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Alternate Interior Angles are Congruent</w:t>
                            </w:r>
                            <w:r w:rsidR="00B82A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>SAS</w:t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  <w:t>AAS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</w:p>
                          <w:p w:rsidR="00B82A39" w:rsidRPr="003B6555" w:rsidRDefault="00366983" w:rsidP="00B82A39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Definition of a Midpoint</w:t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  <w:t>SSS</w:t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 w:rsidRPr="003B6555">
                              <w:rPr>
                                <w:rFonts w:ascii="Century Gothic" w:hAnsi="Century Gothic"/>
                              </w:rPr>
                              <w:tab/>
                              <w:t>ASA</w:t>
                            </w:r>
                          </w:p>
                          <w:p w:rsidR="00B82A39" w:rsidRPr="003B6555" w:rsidRDefault="00B82A39" w:rsidP="00B82A39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B6555">
                              <w:rPr>
                                <w:rFonts w:ascii="Century Gothic" w:hAnsi="Century Gothic"/>
                              </w:rPr>
                              <w:t>Transitive Property of</w: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 xml:space="preserve"> Congruence</w:t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B6555">
                              <w:rPr>
                                <w:rFonts w:ascii="Century Gothic" w:hAnsi="Century Gothic"/>
                              </w:rPr>
                              <w:tab/>
                              <w:t xml:space="preserve">Reflexive Property of </w: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>Congruence</w:t>
                            </w:r>
                          </w:p>
                          <w:p w:rsidR="00B82A39" w:rsidRPr="003B6555" w:rsidRDefault="00366983" w:rsidP="00B82A39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Vertical Angles are Congruent</w:t>
                            </w:r>
                            <w:r w:rsidR="00B82A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="00B82A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>Corresponding Angles are Congruent</w:t>
                            </w:r>
                          </w:p>
                          <w:p w:rsidR="00366983" w:rsidRDefault="00B82A39" w:rsidP="00B82A39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D</w:t>
                            </w:r>
                            <w:r w:rsidR="00366983">
                              <w:rPr>
                                <w:rFonts w:ascii="Century Gothic" w:hAnsi="Century Gothic"/>
                              </w:rPr>
                              <w:t>efinition of an Angle Bisector</w:t>
                            </w:r>
                          </w:p>
                          <w:p w:rsidR="00B82A39" w:rsidRDefault="00366983" w:rsidP="00B82A39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66983">
                              <w:rPr>
                                <w:rFonts w:ascii="Century Gothic" w:hAnsi="Century Gothic"/>
                                <w:position w:val="-6"/>
                              </w:rPr>
                              <w:object w:dxaOrig="980" w:dyaOrig="340">
                                <v:shape id="_x0000_i1035" type="#_x0000_t75" style="width:49pt;height:17pt">
                                  <v:imagedata r:id="rId23" o:title=""/>
                                </v:shape>
                                <o:OLEObject Type="Embed" ProgID="Equation.DSMT4" ShapeID="_x0000_i1035" DrawAspect="Content" ObjectID="_1547268297" r:id="rId24"/>
                              </w:object>
                            </w:r>
                            <w:r w:rsidR="00B82A39"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66983">
                              <w:rPr>
                                <w:rFonts w:ascii="Century Gothic" w:hAnsi="Century Gothic"/>
                                <w:position w:val="-6"/>
                              </w:rPr>
                              <w:object w:dxaOrig="960" w:dyaOrig="340">
                                <v:shape id="_x0000_i1037" type="#_x0000_t75" style="width:48pt;height:17pt" o:ole="">
                                  <v:imagedata r:id="rId25" o:title=""/>
                                </v:shape>
                                <o:OLEObject Type="Embed" ProgID="Equation.DSMT4" ShapeID="_x0000_i1037" DrawAspect="Content" ObjectID="_1547268298" r:id="rId26"/>
                              </w:objec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66983">
                              <w:rPr>
                                <w:rFonts w:ascii="Century Gothic" w:hAnsi="Century Gothic"/>
                                <w:position w:val="-6"/>
                              </w:rPr>
                              <w:object w:dxaOrig="960" w:dyaOrig="340">
                                <v:shape id="_x0000_i1039" type="#_x0000_t75" style="width:48pt;height:17pt" o:ole="">
                                  <v:imagedata r:id="rId27" o:title=""/>
                                </v:shape>
                                <o:OLEObject Type="Embed" ProgID="Equation.DSMT4" ShapeID="_x0000_i1039" DrawAspect="Content" ObjectID="_1547268299" r:id="rId28"/>
                              </w:object>
                            </w:r>
                          </w:p>
                          <w:p w:rsidR="00366983" w:rsidRPr="003B6555" w:rsidRDefault="00366983" w:rsidP="00B82A39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366983">
                              <w:rPr>
                                <w:rFonts w:ascii="Century Gothic" w:hAnsi="Century Gothic"/>
                                <w:position w:val="-6"/>
                              </w:rPr>
                              <w:object w:dxaOrig="1620" w:dyaOrig="279">
                                <v:shape id="_x0000_i1041" type="#_x0000_t75" style="width:81pt;height:13.95pt">
                                  <v:imagedata r:id="rId29" o:title=""/>
                                </v:shape>
                                <o:OLEObject Type="Embed" ProgID="Equation.DSMT4" ShapeID="_x0000_i1041" DrawAspect="Content" ObjectID="_1547268300" r:id="rId30"/>
                              </w:objec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66983">
                              <w:rPr>
                                <w:rFonts w:ascii="Century Gothic" w:hAnsi="Century Gothic"/>
                                <w:position w:val="-6"/>
                              </w:rPr>
                              <w:object w:dxaOrig="1620" w:dyaOrig="279">
                                <v:shape id="_x0000_i1043" type="#_x0000_t75" style="width:81pt;height:13.95pt" o:ole="">
                                  <v:imagedata r:id="rId31" o:title=""/>
                                </v:shape>
                                <o:OLEObject Type="Embed" ProgID="Equation.DSMT4" ShapeID="_x0000_i1043" DrawAspect="Content" ObjectID="_1547268301" r:id="rId32"/>
                              </w:objec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 w:rsidRPr="00366983">
                              <w:rPr>
                                <w:rFonts w:ascii="Century Gothic" w:hAnsi="Century Gothic"/>
                                <w:position w:val="-6"/>
                              </w:rPr>
                              <w:object w:dxaOrig="1660" w:dyaOrig="279">
                                <v:shape id="_x0000_i1045" type="#_x0000_t75" style="width:83pt;height:13.95pt">
                                  <v:imagedata r:id="rId33" o:title=""/>
                                </v:shape>
                                <o:OLEObject Type="Embed" ProgID="Equation.DSMT4" ShapeID="_x0000_i1045" DrawAspect="Content" ObjectID="_1547268302" r:id="rId34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85E7BF" id="_x0000_s1031" type="#_x0000_t202" style="position:absolute;margin-left:3.5pt;margin-top:.6pt;width:497.4pt;height:118.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">
                <v:textbox>
                  <w:txbxContent>
                    <w:p w:rsidR="00B82A39" w:rsidRPr="003B6555" w:rsidRDefault="00366983" w:rsidP="00B82A39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Alternate Interior Angles are Congruent</w:t>
                      </w:r>
                      <w:r w:rsidR="00B82A39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>SAS</w:t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  <w:t>AAS</w: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</w:p>
                    <w:p w:rsidR="00B82A39" w:rsidRPr="003B6555" w:rsidRDefault="00366983" w:rsidP="00B82A39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Definition of a Midpoint</w:t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  <w:t>SSS</w:t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</w:r>
                      <w:r w:rsidR="00B82A39" w:rsidRPr="003B6555">
                        <w:rPr>
                          <w:rFonts w:ascii="Century Gothic" w:hAnsi="Century Gothic"/>
                        </w:rPr>
                        <w:tab/>
                        <w:t>ASA</w:t>
                      </w:r>
                    </w:p>
                    <w:p w:rsidR="00B82A39" w:rsidRPr="003B6555" w:rsidRDefault="00B82A39" w:rsidP="00B82A39">
                      <w:pPr>
                        <w:rPr>
                          <w:rFonts w:ascii="Century Gothic" w:hAnsi="Century Gothic"/>
                        </w:rPr>
                      </w:pPr>
                      <w:r w:rsidRPr="003B6555">
                        <w:rPr>
                          <w:rFonts w:ascii="Century Gothic" w:hAnsi="Century Gothic"/>
                        </w:rPr>
                        <w:t>Transitive Property of</w:t>
                      </w:r>
                      <w:r w:rsidR="00366983">
                        <w:rPr>
                          <w:rFonts w:ascii="Century Gothic" w:hAnsi="Century Gothic"/>
                        </w:rPr>
                        <w:t xml:space="preserve"> Congruence</w:t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</w:r>
                      <w:r w:rsidRPr="003B6555">
                        <w:rPr>
                          <w:rFonts w:ascii="Century Gothic" w:hAnsi="Century Gothic"/>
                        </w:rPr>
                        <w:tab/>
                        <w:t xml:space="preserve">Reflexive Property of </w:t>
                      </w:r>
                      <w:r w:rsidR="00366983">
                        <w:rPr>
                          <w:rFonts w:ascii="Century Gothic" w:hAnsi="Century Gothic"/>
                        </w:rPr>
                        <w:t>Congruence</w:t>
                      </w:r>
                    </w:p>
                    <w:p w:rsidR="00B82A39" w:rsidRPr="003B6555" w:rsidRDefault="00366983" w:rsidP="00B82A39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Vertical Angles are Congruent</w:t>
                      </w:r>
                      <w:r w:rsidR="00B82A39">
                        <w:rPr>
                          <w:rFonts w:ascii="Century Gothic" w:hAnsi="Century Gothic"/>
                        </w:rPr>
                        <w:tab/>
                      </w:r>
                      <w:r w:rsidR="00B82A39">
                        <w:rPr>
                          <w:rFonts w:ascii="Century Gothic" w:hAnsi="Century Gothic"/>
                        </w:rPr>
                        <w:tab/>
                      </w:r>
                      <w:r w:rsidR="00B82A39"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>Corresponding Angles are Congruent</w:t>
                      </w:r>
                    </w:p>
                    <w:p w:rsidR="00366983" w:rsidRDefault="00B82A39" w:rsidP="00B82A39">
                      <w:pPr>
                        <w:rPr>
                          <w:rFonts w:ascii="Century Gothic" w:hAnsi="Century Gothic"/>
                        </w:rPr>
                      </w:pPr>
                      <w:r>
                        <w:rPr>
                          <w:rFonts w:ascii="Century Gothic" w:hAnsi="Century Gothic"/>
                        </w:rPr>
                        <w:t>D</w:t>
                      </w:r>
                      <w:r w:rsidR="00366983">
                        <w:rPr>
                          <w:rFonts w:ascii="Century Gothic" w:hAnsi="Century Gothic"/>
                        </w:rPr>
                        <w:t>efinition of an Angle Bisector</w:t>
                      </w:r>
                    </w:p>
                    <w:p w:rsidR="00B82A39" w:rsidRDefault="00366983" w:rsidP="00B82A39">
                      <w:pPr>
                        <w:rPr>
                          <w:rFonts w:ascii="Century Gothic" w:hAnsi="Century Gothic"/>
                        </w:rPr>
                      </w:pPr>
                      <w:r w:rsidRPr="00366983">
                        <w:rPr>
                          <w:rFonts w:ascii="Century Gothic" w:hAnsi="Century Gothic"/>
                          <w:position w:val="-6"/>
                        </w:rPr>
                        <w:object w:dxaOrig="980" w:dyaOrig="340">
                          <v:shape id="_x0000_i1035" type="#_x0000_t75" style="width:49pt;height:17pt">
                            <v:imagedata r:id="rId23" o:title=""/>
                          </v:shape>
                          <o:OLEObject Type="Embed" ProgID="Equation.DSMT4" ShapeID="_x0000_i1035" DrawAspect="Content" ObjectID="_1547268297" r:id="rId35"/>
                        </w:object>
                      </w:r>
                      <w:r w:rsidR="00B82A39"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66983">
                        <w:rPr>
                          <w:rFonts w:ascii="Century Gothic" w:hAnsi="Century Gothic"/>
                          <w:position w:val="-6"/>
                        </w:rPr>
                        <w:object w:dxaOrig="960" w:dyaOrig="340">
                          <v:shape id="_x0000_i1037" type="#_x0000_t75" style="width:48pt;height:17pt" o:ole="">
                            <v:imagedata r:id="rId25" o:title=""/>
                          </v:shape>
                          <o:OLEObject Type="Embed" ProgID="Equation.DSMT4" ShapeID="_x0000_i1037" DrawAspect="Content" ObjectID="_1547268298" r:id="rId36"/>
                        </w:objec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66983">
                        <w:rPr>
                          <w:rFonts w:ascii="Century Gothic" w:hAnsi="Century Gothic"/>
                          <w:position w:val="-6"/>
                        </w:rPr>
                        <w:object w:dxaOrig="960" w:dyaOrig="340">
                          <v:shape id="_x0000_i1039" type="#_x0000_t75" style="width:48pt;height:17pt" o:ole="">
                            <v:imagedata r:id="rId27" o:title=""/>
                          </v:shape>
                          <o:OLEObject Type="Embed" ProgID="Equation.DSMT4" ShapeID="_x0000_i1039" DrawAspect="Content" ObjectID="_1547268299" r:id="rId37"/>
                        </w:object>
                      </w:r>
                    </w:p>
                    <w:p w:rsidR="00366983" w:rsidRPr="003B6555" w:rsidRDefault="00366983" w:rsidP="00B82A39">
                      <w:pPr>
                        <w:rPr>
                          <w:rFonts w:ascii="Century Gothic" w:hAnsi="Century Gothic"/>
                        </w:rPr>
                      </w:pPr>
                      <w:r w:rsidRPr="00366983">
                        <w:rPr>
                          <w:rFonts w:ascii="Century Gothic" w:hAnsi="Century Gothic"/>
                          <w:position w:val="-6"/>
                        </w:rPr>
                        <w:object w:dxaOrig="1620" w:dyaOrig="279">
                          <v:shape id="_x0000_i1041" type="#_x0000_t75" style="width:81pt;height:13.95pt">
                            <v:imagedata r:id="rId29" o:title=""/>
                          </v:shape>
                          <o:OLEObject Type="Embed" ProgID="Equation.DSMT4" ShapeID="_x0000_i1041" DrawAspect="Content" ObjectID="_1547268300" r:id="rId38"/>
                        </w:objec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66983">
                        <w:rPr>
                          <w:rFonts w:ascii="Century Gothic" w:hAnsi="Century Gothic"/>
                          <w:position w:val="-6"/>
                        </w:rPr>
                        <w:object w:dxaOrig="1620" w:dyaOrig="279">
                          <v:shape id="_x0000_i1043" type="#_x0000_t75" style="width:81pt;height:13.95pt" o:ole="">
                            <v:imagedata r:id="rId31" o:title=""/>
                          </v:shape>
                          <o:OLEObject Type="Embed" ProgID="Equation.DSMT4" ShapeID="_x0000_i1043" DrawAspect="Content" ObjectID="_1547268301" r:id="rId39"/>
                        </w:object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>
                        <w:rPr>
                          <w:rFonts w:ascii="Century Gothic" w:hAnsi="Century Gothic"/>
                        </w:rPr>
                        <w:tab/>
                      </w:r>
                      <w:r w:rsidRPr="00366983">
                        <w:rPr>
                          <w:rFonts w:ascii="Century Gothic" w:hAnsi="Century Gothic"/>
                          <w:position w:val="-6"/>
                        </w:rPr>
                        <w:object w:dxaOrig="1660" w:dyaOrig="279">
                          <v:shape id="_x0000_i1045" type="#_x0000_t75" style="width:83pt;height:13.95pt">
                            <v:imagedata r:id="rId33" o:title=""/>
                          </v:shape>
                          <o:OLEObject Type="Embed" ProgID="Equation.DSMT4" ShapeID="_x0000_i1045" DrawAspect="Content" ObjectID="_1547268302" r:id="rId4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66983" w:rsidRDefault="00366983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66983" w:rsidRDefault="00366983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366983" w:rsidRDefault="00366983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AD7BF3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46" style="width:511.2pt;height:1pt" o:hralign="center" o:hrstd="t" o:hrnoshade="t" o:hr="t" fillcolor="black" stroked="f"/>
        </w:pict>
      </w:r>
    </w:p>
    <w:p w:rsidR="00B82A39" w:rsidRP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b/>
        </w:rPr>
      </w:pPr>
      <w:r w:rsidRPr="00B82A39">
        <w:rPr>
          <w:rFonts w:ascii="Century Gothic" w:hAnsi="Century Gothic"/>
          <w:b/>
        </w:rPr>
        <w:t>Fill in the missing statements or reason</w:t>
      </w:r>
      <w:r w:rsidR="003F2B83">
        <w:rPr>
          <w:rFonts w:ascii="Century Gothic" w:hAnsi="Century Gothic"/>
          <w:b/>
        </w:rPr>
        <w:t>s</w:t>
      </w:r>
      <w:r w:rsidRPr="00B82A39">
        <w:rPr>
          <w:rFonts w:ascii="Century Gothic" w:hAnsi="Century Gothic"/>
          <w:b/>
        </w:rPr>
        <w:t>:</w:t>
      </w:r>
    </w:p>
    <w:p w:rsidR="00B82A39" w:rsidRPr="00990FF3" w:rsidRDefault="00B82A39" w:rsidP="00B82A39">
      <w:pPr>
        <w:autoSpaceDE w:val="0"/>
        <w:autoSpaceDN w:val="0"/>
        <w:adjustRightInd w:val="0"/>
        <w:rPr>
          <w:rFonts w:ascii="Century Gothic" w:hAnsi="Century Gothic"/>
          <w:b/>
        </w:rPr>
      </w:pPr>
      <w:r w:rsidRPr="00990FF3">
        <w:rPr>
          <w:rFonts w:ascii="Century Gothic" w:hAnsi="Century Gothic"/>
          <w:b/>
          <w:u w:val="single"/>
        </w:rPr>
        <w:t xml:space="preserve">Problem </w:t>
      </w:r>
      <w:r>
        <w:rPr>
          <w:rFonts w:ascii="Century Gothic" w:hAnsi="Century Gothic"/>
          <w:b/>
          <w:u w:val="single"/>
        </w:rPr>
        <w:t>4:</w:t>
      </w:r>
    </w:p>
    <w:p w:rsidR="00471A30" w:rsidRDefault="00B82A39" w:rsidP="00471A30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E1D3FD3" wp14:editId="03264DB5">
                <wp:simplePos x="0" y="0"/>
                <wp:positionH relativeFrom="column">
                  <wp:posOffset>3239513</wp:posOffset>
                </wp:positionH>
                <wp:positionV relativeFrom="paragraph">
                  <wp:posOffset>60714</wp:posOffset>
                </wp:positionV>
                <wp:extent cx="2870053" cy="2605776"/>
                <wp:effectExtent l="0" t="0" r="0" b="4445"/>
                <wp:wrapNone/>
                <wp:docPr id="3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70053" cy="2605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B82A39" w:rsidRDefault="00471A30" w:rsidP="00B82A39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29C25A5" wp14:editId="6B5D32A2">
                                  <wp:extent cx="2719272" cy="2167797"/>
                                  <wp:effectExtent l="0" t="0" r="5080" b="4445"/>
                                  <wp:docPr id="7" name="Pictur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4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723209" cy="217093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1D3FD3" id="Text Box 3" o:spid="_x0000_s1032" type="#_x0000_t202" style="position:absolute;margin-left:255.1pt;margin-top:4.8pt;width:226pt;height:205.2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" filled="f" stroked="f">
                <v:textbox style="mso-fit-shape-to-text:t">
                  <w:txbxContent>
                    <w:p w:rsidR="00B82A39" w:rsidRDefault="00471A30" w:rsidP="00B82A39">
                      <w:r>
                        <w:rPr>
                          <w:noProof/>
                        </w:rPr>
                        <w:drawing>
                          <wp:inline distT="0" distB="0" distL="0" distR="0" wp14:anchorId="729C25A5" wp14:editId="6B5D32A2">
                            <wp:extent cx="2719272" cy="2167797"/>
                            <wp:effectExtent l="0" t="0" r="5080" b="4445"/>
                            <wp:docPr id="7" name="Picture 7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4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4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723209" cy="217093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Pr="00B13A99">
        <w:rPr>
          <w:rFonts w:ascii="Century Gothic" w:hAnsi="Century Gothic"/>
        </w:rPr>
        <w:t>Given</w:t>
      </w:r>
      <w:r>
        <w:rPr>
          <w:rFonts w:ascii="Century Gothic" w:hAnsi="Century Gothic"/>
        </w:rPr>
        <w:t xml:space="preserve">: </w:t>
      </w:r>
      <w:r w:rsidR="00471A30">
        <w:rPr>
          <w:rFonts w:ascii="Century Gothic" w:hAnsi="Century Gothic"/>
        </w:rPr>
        <w:t xml:space="preserve">Point I is the midpoint of </w:t>
      </w:r>
      <w:r w:rsidR="00471A30" w:rsidRPr="00D71BF6">
        <w:rPr>
          <w:rFonts w:ascii="Century Gothic" w:hAnsi="Century Gothic"/>
          <w:position w:val="-4"/>
        </w:rPr>
        <w:object w:dxaOrig="480" w:dyaOrig="320">
          <v:shape id="_x0000_i1047" type="#_x0000_t75" style="width:24pt;height:16pt" o:ole="">
            <v:imagedata r:id="rId42" o:title=""/>
          </v:shape>
          <o:OLEObject Type="Embed" ProgID="Equation.DSMT4" ShapeID="_x0000_i1047" DrawAspect="Content" ObjectID="_1547268295" r:id="rId43"/>
        </w:object>
      </w:r>
    </w:p>
    <w:p w:rsidR="00B82A39" w:rsidRDefault="00471A30" w:rsidP="00B82A39">
      <w:pPr>
        <w:autoSpaceDE w:val="0"/>
        <w:autoSpaceDN w:val="0"/>
        <w:adjustRightInd w:val="0"/>
        <w:ind w:left="720"/>
        <w:rPr>
          <w:rFonts w:ascii="Century Gothic" w:hAnsi="Century Gothic"/>
        </w:rPr>
      </w:pPr>
      <w:r>
        <w:rPr>
          <w:rFonts w:ascii="Century Gothic" w:hAnsi="Century Gothic"/>
        </w:rPr>
        <w:t xml:space="preserve">  Point I</w:t>
      </w:r>
      <w:r w:rsidR="00B82A39">
        <w:rPr>
          <w:rFonts w:ascii="Century Gothic" w:hAnsi="Century Gothic"/>
        </w:rPr>
        <w:t xml:space="preserve"> is the midpoint of </w:t>
      </w:r>
      <w:r w:rsidRPr="00471A30">
        <w:rPr>
          <w:rFonts w:ascii="Century Gothic" w:hAnsi="Century Gothic"/>
          <w:position w:val="-6"/>
        </w:rPr>
        <w:object w:dxaOrig="420" w:dyaOrig="340">
          <v:shape id="_x0000_i1048" type="#_x0000_t75" style="width:21pt;height:17pt" o:ole="">
            <v:imagedata r:id="rId44" o:title=""/>
          </v:shape>
          <o:OLEObject Type="Embed" ProgID="Equation.DSMT4" ShapeID="_x0000_i1048" DrawAspect="Content" ObjectID="_1547268296" r:id="rId45"/>
        </w:object>
      </w: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</w:rPr>
      </w:pPr>
      <w:r w:rsidRPr="00990FF3">
        <w:rPr>
          <w:rFonts w:ascii="Century Gothic" w:hAnsi="Century Gothic"/>
          <w:i/>
        </w:rPr>
        <w:t>Prove</w:t>
      </w:r>
      <w:r>
        <w:rPr>
          <w:rFonts w:ascii="Century Gothic" w:hAnsi="Century Gothic"/>
        </w:rPr>
        <w:t xml:space="preserve">: </w:t>
      </w:r>
      <w:r>
        <w:rPr>
          <w:rFonts w:ascii="Century Gothic" w:hAnsi="Century Gothic"/>
        </w:rPr>
        <w:sym w:font="Symbol" w:char="F044"/>
      </w:r>
      <w:r w:rsidR="00471A30">
        <w:rPr>
          <w:rFonts w:ascii="Century Gothic" w:hAnsi="Century Gothic"/>
        </w:rPr>
        <w:t>AXI</w:t>
      </w:r>
      <w:r>
        <w:rPr>
          <w:rFonts w:ascii="Century Gothic" w:hAnsi="Century Gothic"/>
        </w:rPr>
        <w:t xml:space="preserve"> </w:t>
      </w:r>
      <w:r>
        <w:rPr>
          <w:rFonts w:ascii="Symbol" w:hAnsi="Symbol"/>
        </w:rPr>
        <w:t></w:t>
      </w:r>
      <w:r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sym w:font="Symbol" w:char="F044"/>
      </w:r>
      <w:r w:rsidR="00471A30">
        <w:rPr>
          <w:rFonts w:ascii="Century Gothic" w:hAnsi="Century Gothic"/>
        </w:rPr>
        <w:t>OMI</w:t>
      </w: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471A30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noProof/>
          <w:sz w:val="16"/>
          <w:szCs w:val="16"/>
        </w:rPr>
        <w:drawing>
          <wp:inline distT="0" distB="0" distL="0" distR="0" wp14:anchorId="6F7FDA3D" wp14:editId="16E44CED">
            <wp:extent cx="2790227" cy="1179197"/>
            <wp:effectExtent l="0" t="0" r="0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0527" cy="1179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82A39" w:rsidRDefault="00B82A39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471A30" w:rsidRDefault="00471A30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471A30" w:rsidRDefault="00471A30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B82A39" w:rsidRDefault="00AD7BF3" w:rsidP="00B82A3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49" style="width:511.2pt;height:3pt" o:hralign="center" o:hrstd="t" o:hrnoshade="t" o:hr="t" fillcolor="black" stroked="f"/>
        </w:pict>
      </w:r>
    </w:p>
    <w:p w:rsidR="00263E1D" w:rsidRPr="00263E1D" w:rsidRDefault="00263E1D" w:rsidP="00EA69A4">
      <w:pPr>
        <w:autoSpaceDE w:val="0"/>
        <w:autoSpaceDN w:val="0"/>
        <w:adjustRightInd w:val="0"/>
        <w:rPr>
          <w:rFonts w:ascii="Century Gothic" w:hAnsi="Century Gothic"/>
        </w:rPr>
      </w:pPr>
      <w:r w:rsidRPr="00263E1D">
        <w:rPr>
          <w:noProof/>
        </w:rPr>
        <w:t xml:space="preserve"> </w:t>
      </w:r>
    </w:p>
    <w:sectPr w:rsidR="00263E1D" w:rsidRPr="00263E1D" w:rsidSect="00CD2460">
      <w:headerReference w:type="default" r:id="rId47"/>
      <w:pgSz w:w="12240" w:h="15840"/>
      <w:pgMar w:top="1008" w:right="1008" w:bottom="810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C0DCE" w:rsidRDefault="001C0DCE">
      <w:r>
        <w:separator/>
      </w:r>
    </w:p>
  </w:endnote>
  <w:endnote w:type="continuationSeparator" w:id="0">
    <w:p w:rsidR="001C0DCE" w:rsidRDefault="001C0D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C0DCE" w:rsidRDefault="001C0DCE">
      <w:r>
        <w:separator/>
      </w:r>
    </w:p>
  </w:footnote>
  <w:footnote w:type="continuationSeparator" w:id="0">
    <w:p w:rsidR="001C0DCE" w:rsidRDefault="001C0DC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C0DCE" w:rsidRPr="00AA0B74" w:rsidRDefault="003C262A" w:rsidP="00AA0B74">
    <w:pPr>
      <w:tabs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G</w:t>
    </w:r>
    <w:r w:rsidR="00EA69A4">
      <w:rPr>
        <w:rFonts w:ascii="Century Gothic" w:hAnsi="Century Gothic"/>
        <w:sz w:val="22"/>
      </w:rPr>
      <w:t>SE Geometry</w:t>
    </w:r>
    <w:r w:rsidR="00EA69A4">
      <w:rPr>
        <w:rFonts w:ascii="Century Gothic" w:hAnsi="Century Gothic"/>
        <w:sz w:val="22"/>
      </w:rPr>
      <w:tab/>
      <w:t>2</w:t>
    </w:r>
    <w:r w:rsidR="003B6555">
      <w:rPr>
        <w:rFonts w:ascii="Century Gothic" w:hAnsi="Century Gothic"/>
        <w:sz w:val="22"/>
      </w:rPr>
      <w:t xml:space="preserve"> –</w:t>
    </w:r>
    <w:r w:rsidR="001C0DCE">
      <w:rPr>
        <w:rFonts w:ascii="Century Gothic" w:hAnsi="Century Gothic"/>
        <w:sz w:val="22"/>
      </w:rPr>
      <w:t xml:space="preserve"> </w:t>
    </w:r>
    <w:r w:rsidR="005A1146">
      <w:rPr>
        <w:rFonts w:ascii="Century Gothic" w:hAnsi="Century Gothic"/>
        <w:sz w:val="22"/>
      </w:rPr>
      <w:t>Quadrilaterals and Congruence</w:t>
    </w:r>
    <w:r w:rsidR="001C0DCE">
      <w:rPr>
        <w:rFonts w:ascii="Century Gothic" w:hAnsi="Century Gothic"/>
        <w:sz w:val="22"/>
      </w:rPr>
      <w:tab/>
    </w:r>
    <w:r w:rsidR="005A1146">
      <w:rPr>
        <w:rFonts w:ascii="Century Gothic" w:hAnsi="Century Gothic"/>
        <w:sz w:val="22"/>
      </w:rPr>
      <w:t>2.</w:t>
    </w:r>
    <w:r w:rsidR="00AD7BF3">
      <w:rPr>
        <w:rFonts w:ascii="Century Gothic" w:hAnsi="Century Gothic"/>
        <w:sz w:val="22"/>
      </w:rPr>
      <w:t>7</w:t>
    </w:r>
    <w:r w:rsidR="001C0DCE">
      <w:rPr>
        <w:rFonts w:ascii="Century Gothic" w:hAnsi="Century Gothic"/>
        <w:sz w:val="22"/>
      </w:rPr>
      <w:t xml:space="preserve"> – Practice</w:t>
    </w:r>
  </w:p>
  <w:p w:rsidR="003B6555" w:rsidRDefault="003B6555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BF39E1"/>
    <w:multiLevelType w:val="hybridMultilevel"/>
    <w:tmpl w:val="E7F2F3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5E5060"/>
    <w:multiLevelType w:val="hybridMultilevel"/>
    <w:tmpl w:val="59EE6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E67D03"/>
    <w:multiLevelType w:val="hybridMultilevel"/>
    <w:tmpl w:val="A9C46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9932B5"/>
    <w:multiLevelType w:val="hybridMultilevel"/>
    <w:tmpl w:val="3BFA5CEE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3E84EE1"/>
    <w:multiLevelType w:val="hybridMultilevel"/>
    <w:tmpl w:val="585EA1BA"/>
    <w:lvl w:ilvl="0" w:tplc="0302C0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52502E"/>
    <w:multiLevelType w:val="hybridMultilevel"/>
    <w:tmpl w:val="DA18612E"/>
    <w:lvl w:ilvl="0" w:tplc="20EE9F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810BF9"/>
    <w:multiLevelType w:val="hybridMultilevel"/>
    <w:tmpl w:val="DC6A7A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2037B43"/>
    <w:multiLevelType w:val="hybridMultilevel"/>
    <w:tmpl w:val="E40659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FF06CA"/>
    <w:multiLevelType w:val="hybridMultilevel"/>
    <w:tmpl w:val="616CED6A"/>
    <w:lvl w:ilvl="0" w:tplc="DBFCFF56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A8F63B2"/>
    <w:multiLevelType w:val="hybridMultilevel"/>
    <w:tmpl w:val="947281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E4D71E7"/>
    <w:multiLevelType w:val="hybridMultilevel"/>
    <w:tmpl w:val="E74AC4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0502B51"/>
    <w:multiLevelType w:val="hybridMultilevel"/>
    <w:tmpl w:val="BAC6EA94"/>
    <w:lvl w:ilvl="0" w:tplc="8C787A3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BD805BE"/>
    <w:multiLevelType w:val="hybridMultilevel"/>
    <w:tmpl w:val="A614F2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F9745C2"/>
    <w:multiLevelType w:val="hybridMultilevel"/>
    <w:tmpl w:val="E4CCE612"/>
    <w:lvl w:ilvl="0" w:tplc="B9D48A7A">
      <w:start w:val="1"/>
      <w:numFmt w:val="lowerLetter"/>
      <w:lvlText w:val="%1)"/>
      <w:lvlJc w:val="left"/>
      <w:pPr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A1B21CE"/>
    <w:multiLevelType w:val="hybridMultilevel"/>
    <w:tmpl w:val="933268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6D55C2"/>
    <w:multiLevelType w:val="hybridMultilevel"/>
    <w:tmpl w:val="8FA4EAB0"/>
    <w:lvl w:ilvl="0" w:tplc="8C2AAEE8">
      <w:start w:val="10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C5945AC"/>
    <w:multiLevelType w:val="hybridMultilevel"/>
    <w:tmpl w:val="00F4F4C8"/>
    <w:lvl w:ilvl="0" w:tplc="91120C0C">
      <w:start w:val="1"/>
      <w:numFmt w:val="decimal"/>
      <w:lvlText w:val="%1)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DB72F2B"/>
    <w:multiLevelType w:val="hybridMultilevel"/>
    <w:tmpl w:val="7FCAF52A"/>
    <w:lvl w:ilvl="0" w:tplc="8070ABD6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61487F"/>
    <w:multiLevelType w:val="hybridMultilevel"/>
    <w:tmpl w:val="7958964C"/>
    <w:lvl w:ilvl="0" w:tplc="DF8A2BB8">
      <w:start w:val="5"/>
      <w:numFmt w:val="decimal"/>
      <w:lvlText w:val="%1."/>
      <w:lvlJc w:val="left"/>
      <w:pPr>
        <w:tabs>
          <w:tab w:val="num" w:pos="4755"/>
        </w:tabs>
        <w:ind w:left="4755" w:hanging="43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1F77BFD"/>
    <w:multiLevelType w:val="hybridMultilevel"/>
    <w:tmpl w:val="837C8CB0"/>
    <w:lvl w:ilvl="0" w:tplc="8070ABD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B55091"/>
    <w:multiLevelType w:val="hybridMultilevel"/>
    <w:tmpl w:val="1D8844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B476145"/>
    <w:multiLevelType w:val="hybridMultilevel"/>
    <w:tmpl w:val="722CA1D2"/>
    <w:lvl w:ilvl="0" w:tplc="5590C6D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CC22479"/>
    <w:multiLevelType w:val="hybridMultilevel"/>
    <w:tmpl w:val="905A35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CDF0798"/>
    <w:multiLevelType w:val="hybridMultilevel"/>
    <w:tmpl w:val="0240ADF2"/>
    <w:lvl w:ilvl="0" w:tplc="C6E25F5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1BED378">
      <w:start w:val="1556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42C8AA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D402CBD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5D8228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E68A63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47E8E5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6448B42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BA88762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4" w15:restartNumberingAfterBreak="0">
    <w:nsid w:val="6DB21824"/>
    <w:multiLevelType w:val="hybridMultilevel"/>
    <w:tmpl w:val="375E886A"/>
    <w:lvl w:ilvl="0" w:tplc="8070ABD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6502B73"/>
    <w:multiLevelType w:val="hybridMultilevel"/>
    <w:tmpl w:val="2A1CD4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97D1601"/>
    <w:multiLevelType w:val="hybridMultilevel"/>
    <w:tmpl w:val="7F74E9F8"/>
    <w:lvl w:ilvl="0" w:tplc="D8ACC5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6"/>
  </w:num>
  <w:num w:numId="2">
    <w:abstractNumId w:val="2"/>
  </w:num>
  <w:num w:numId="3">
    <w:abstractNumId w:val="10"/>
  </w:num>
  <w:num w:numId="4">
    <w:abstractNumId w:val="20"/>
  </w:num>
  <w:num w:numId="5">
    <w:abstractNumId w:val="7"/>
  </w:num>
  <w:num w:numId="6">
    <w:abstractNumId w:val="21"/>
  </w:num>
  <w:num w:numId="7">
    <w:abstractNumId w:val="11"/>
  </w:num>
  <w:num w:numId="8">
    <w:abstractNumId w:val="4"/>
  </w:num>
  <w:num w:numId="9">
    <w:abstractNumId w:val="12"/>
  </w:num>
  <w:num w:numId="10">
    <w:abstractNumId w:val="3"/>
  </w:num>
  <w:num w:numId="11">
    <w:abstractNumId w:val="14"/>
  </w:num>
  <w:num w:numId="12">
    <w:abstractNumId w:val="0"/>
  </w:num>
  <w:num w:numId="13">
    <w:abstractNumId w:val="8"/>
  </w:num>
  <w:num w:numId="14">
    <w:abstractNumId w:val="15"/>
  </w:num>
  <w:num w:numId="15">
    <w:abstractNumId w:val="1"/>
  </w:num>
  <w:num w:numId="16">
    <w:abstractNumId w:val="17"/>
  </w:num>
  <w:num w:numId="17">
    <w:abstractNumId w:val="5"/>
  </w:num>
  <w:num w:numId="18">
    <w:abstractNumId w:val="26"/>
  </w:num>
  <w:num w:numId="19">
    <w:abstractNumId w:val="24"/>
  </w:num>
  <w:num w:numId="20">
    <w:abstractNumId w:val="19"/>
  </w:num>
  <w:num w:numId="21">
    <w:abstractNumId w:val="13"/>
  </w:num>
  <w:num w:numId="22">
    <w:abstractNumId w:val="25"/>
  </w:num>
  <w:num w:numId="23">
    <w:abstractNumId w:val="6"/>
  </w:num>
  <w:num w:numId="24">
    <w:abstractNumId w:val="18"/>
  </w:num>
  <w:num w:numId="25">
    <w:abstractNumId w:val="9"/>
  </w:num>
  <w:num w:numId="26">
    <w:abstractNumId w:val="22"/>
  </w:num>
  <w:num w:numId="27">
    <w:abstractNumId w:val="23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74890"/>
    <w:rsid w:val="00033E46"/>
    <w:rsid w:val="00040DA3"/>
    <w:rsid w:val="00071F38"/>
    <w:rsid w:val="00082F14"/>
    <w:rsid w:val="000A3242"/>
    <w:rsid w:val="000B5FEB"/>
    <w:rsid w:val="000B64CA"/>
    <w:rsid w:val="000C730D"/>
    <w:rsid w:val="0010098F"/>
    <w:rsid w:val="0010296B"/>
    <w:rsid w:val="00141FF7"/>
    <w:rsid w:val="00162638"/>
    <w:rsid w:val="00175262"/>
    <w:rsid w:val="00176B30"/>
    <w:rsid w:val="00194797"/>
    <w:rsid w:val="00195AA0"/>
    <w:rsid w:val="001B2097"/>
    <w:rsid w:val="001B7EBB"/>
    <w:rsid w:val="001C0DCE"/>
    <w:rsid w:val="001D01DD"/>
    <w:rsid w:val="001D7C4E"/>
    <w:rsid w:val="001E4B4D"/>
    <w:rsid w:val="00207768"/>
    <w:rsid w:val="002335F4"/>
    <w:rsid w:val="002408BD"/>
    <w:rsid w:val="00253317"/>
    <w:rsid w:val="00263E1D"/>
    <w:rsid w:val="0026785A"/>
    <w:rsid w:val="00274035"/>
    <w:rsid w:val="002B2281"/>
    <w:rsid w:val="002B4E23"/>
    <w:rsid w:val="002C42E7"/>
    <w:rsid w:val="002D7F82"/>
    <w:rsid w:val="00316A6A"/>
    <w:rsid w:val="00335616"/>
    <w:rsid w:val="00355B3A"/>
    <w:rsid w:val="00366983"/>
    <w:rsid w:val="0037451E"/>
    <w:rsid w:val="0038399C"/>
    <w:rsid w:val="003941B2"/>
    <w:rsid w:val="003B6555"/>
    <w:rsid w:val="003C262A"/>
    <w:rsid w:val="003C46A5"/>
    <w:rsid w:val="003C5CB8"/>
    <w:rsid w:val="003F2B83"/>
    <w:rsid w:val="00421C74"/>
    <w:rsid w:val="00426E55"/>
    <w:rsid w:val="00437081"/>
    <w:rsid w:val="004707F9"/>
    <w:rsid w:val="00471A30"/>
    <w:rsid w:val="00473841"/>
    <w:rsid w:val="00483F82"/>
    <w:rsid w:val="004A2F76"/>
    <w:rsid w:val="004B37D5"/>
    <w:rsid w:val="004C1D16"/>
    <w:rsid w:val="004F7FD4"/>
    <w:rsid w:val="00542BB0"/>
    <w:rsid w:val="005521C9"/>
    <w:rsid w:val="00574890"/>
    <w:rsid w:val="005953DA"/>
    <w:rsid w:val="0059636D"/>
    <w:rsid w:val="005A1146"/>
    <w:rsid w:val="005B23D1"/>
    <w:rsid w:val="005C79FA"/>
    <w:rsid w:val="005D5501"/>
    <w:rsid w:val="005E6F0C"/>
    <w:rsid w:val="005F7AC4"/>
    <w:rsid w:val="0064174C"/>
    <w:rsid w:val="0064220C"/>
    <w:rsid w:val="00651DBE"/>
    <w:rsid w:val="00652481"/>
    <w:rsid w:val="006623F8"/>
    <w:rsid w:val="00694E85"/>
    <w:rsid w:val="006A0FCE"/>
    <w:rsid w:val="006F1CEF"/>
    <w:rsid w:val="006F4C69"/>
    <w:rsid w:val="007238B2"/>
    <w:rsid w:val="007305CC"/>
    <w:rsid w:val="00730828"/>
    <w:rsid w:val="0073432E"/>
    <w:rsid w:val="00740BAE"/>
    <w:rsid w:val="0074737A"/>
    <w:rsid w:val="0079143A"/>
    <w:rsid w:val="007A0A51"/>
    <w:rsid w:val="007B6E87"/>
    <w:rsid w:val="007C2736"/>
    <w:rsid w:val="007D2939"/>
    <w:rsid w:val="007E4FC1"/>
    <w:rsid w:val="007F074B"/>
    <w:rsid w:val="007F11A8"/>
    <w:rsid w:val="007F72E2"/>
    <w:rsid w:val="007F75C2"/>
    <w:rsid w:val="00802985"/>
    <w:rsid w:val="008147F9"/>
    <w:rsid w:val="0082626D"/>
    <w:rsid w:val="00835264"/>
    <w:rsid w:val="00882CED"/>
    <w:rsid w:val="008971E7"/>
    <w:rsid w:val="00897371"/>
    <w:rsid w:val="008D21F5"/>
    <w:rsid w:val="008E7BDE"/>
    <w:rsid w:val="0090599E"/>
    <w:rsid w:val="00926129"/>
    <w:rsid w:val="009273F3"/>
    <w:rsid w:val="009367B2"/>
    <w:rsid w:val="00980A7C"/>
    <w:rsid w:val="00990FF3"/>
    <w:rsid w:val="009E177E"/>
    <w:rsid w:val="00A20360"/>
    <w:rsid w:val="00A302C0"/>
    <w:rsid w:val="00A369A6"/>
    <w:rsid w:val="00A41D8D"/>
    <w:rsid w:val="00A55B32"/>
    <w:rsid w:val="00AA0B74"/>
    <w:rsid w:val="00AB6F97"/>
    <w:rsid w:val="00AD7BF3"/>
    <w:rsid w:val="00AF7097"/>
    <w:rsid w:val="00B13A99"/>
    <w:rsid w:val="00B34D33"/>
    <w:rsid w:val="00B64E65"/>
    <w:rsid w:val="00B75BDA"/>
    <w:rsid w:val="00B8158F"/>
    <w:rsid w:val="00B820F9"/>
    <w:rsid w:val="00B82A39"/>
    <w:rsid w:val="00B839F7"/>
    <w:rsid w:val="00B842C4"/>
    <w:rsid w:val="00B93647"/>
    <w:rsid w:val="00BA0BF1"/>
    <w:rsid w:val="00BC10BC"/>
    <w:rsid w:val="00BD7E20"/>
    <w:rsid w:val="00BE3B62"/>
    <w:rsid w:val="00C10C21"/>
    <w:rsid w:val="00C127BB"/>
    <w:rsid w:val="00C14823"/>
    <w:rsid w:val="00C22946"/>
    <w:rsid w:val="00C25EC1"/>
    <w:rsid w:val="00C462CD"/>
    <w:rsid w:val="00C51809"/>
    <w:rsid w:val="00C60BF3"/>
    <w:rsid w:val="00C80B4A"/>
    <w:rsid w:val="00C839D4"/>
    <w:rsid w:val="00C83FC4"/>
    <w:rsid w:val="00C85F21"/>
    <w:rsid w:val="00CA1E38"/>
    <w:rsid w:val="00CB6AFB"/>
    <w:rsid w:val="00CC0443"/>
    <w:rsid w:val="00CD2460"/>
    <w:rsid w:val="00D34D0B"/>
    <w:rsid w:val="00D3630E"/>
    <w:rsid w:val="00D57E21"/>
    <w:rsid w:val="00D71BF6"/>
    <w:rsid w:val="00D72D36"/>
    <w:rsid w:val="00D95D29"/>
    <w:rsid w:val="00DA4207"/>
    <w:rsid w:val="00DB2C32"/>
    <w:rsid w:val="00DC37A4"/>
    <w:rsid w:val="00DD03FC"/>
    <w:rsid w:val="00DD23C5"/>
    <w:rsid w:val="00DD7BD6"/>
    <w:rsid w:val="00DE724F"/>
    <w:rsid w:val="00E003EE"/>
    <w:rsid w:val="00E071DC"/>
    <w:rsid w:val="00E205E0"/>
    <w:rsid w:val="00E33641"/>
    <w:rsid w:val="00E36E35"/>
    <w:rsid w:val="00E44645"/>
    <w:rsid w:val="00E54471"/>
    <w:rsid w:val="00E611CC"/>
    <w:rsid w:val="00E67912"/>
    <w:rsid w:val="00E73AF3"/>
    <w:rsid w:val="00E76EBF"/>
    <w:rsid w:val="00EA26B0"/>
    <w:rsid w:val="00EA69A4"/>
    <w:rsid w:val="00EB21CB"/>
    <w:rsid w:val="00EB71A6"/>
    <w:rsid w:val="00EC00EF"/>
    <w:rsid w:val="00EC5B3C"/>
    <w:rsid w:val="00EE5C40"/>
    <w:rsid w:val="00EF3CE3"/>
    <w:rsid w:val="00F2341D"/>
    <w:rsid w:val="00F31DA2"/>
    <w:rsid w:val="00F4113B"/>
    <w:rsid w:val="00F4542D"/>
    <w:rsid w:val="00F57BDC"/>
    <w:rsid w:val="00F6098A"/>
    <w:rsid w:val="00FB702B"/>
    <w:rsid w:val="00FC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5"/>
    <o:shapelayout v:ext="edit">
      <o:idmap v:ext="edit" data="1"/>
    </o:shapelayout>
  </w:shapeDefaults>
  <w:decimalSymbol w:val="."/>
  <w:listSeparator w:val=","/>
  <w14:docId w14:val="7C7BA7E4"/>
  <w15:docId w15:val="{3756DF0B-9273-48E5-B8BD-8AC74B402D2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DD03FC"/>
    <w:pPr>
      <w:spacing w:before="100" w:beforeAutospacing="1" w:after="100" w:afterAutospacing="1"/>
    </w:pPr>
  </w:style>
  <w:style w:type="character" w:customStyle="1" w:styleId="FooterChar">
    <w:name w:val="Footer Char"/>
    <w:link w:val="Footer"/>
    <w:uiPriority w:val="99"/>
    <w:rsid w:val="00175262"/>
    <w:rPr>
      <w:sz w:val="24"/>
      <w:szCs w:val="24"/>
    </w:rPr>
  </w:style>
  <w:style w:type="table" w:styleId="TableGrid">
    <w:name w:val="Table Grid"/>
    <w:basedOn w:val="TableNormal"/>
    <w:rsid w:val="00C83F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Text">
    <w:name w:val="Normal Text"/>
    <w:rsid w:val="00194797"/>
    <w:pPr>
      <w:widowControl w:val="0"/>
      <w:autoSpaceDE w:val="0"/>
      <w:autoSpaceDN w:val="0"/>
      <w:adjustRightInd w:val="0"/>
    </w:pPr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135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49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342156">
          <w:marLeft w:val="547"/>
          <w:marRight w:val="0"/>
          <w:marTop w:val="21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9654686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893898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4361718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0688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7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83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image" Target="media/image19.wmf"/><Relationship Id="rId47" Type="http://schemas.openxmlformats.org/officeDocument/2006/relationships/header" Target="head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9" Type="http://schemas.openxmlformats.org/officeDocument/2006/relationships/image" Target="media/image15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19.bin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3.bin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31" Type="http://schemas.openxmlformats.org/officeDocument/2006/relationships/image" Target="media/image16.wmf"/><Relationship Id="rId44" Type="http://schemas.openxmlformats.org/officeDocument/2006/relationships/image" Target="media/image20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1.emf"/><Relationship Id="rId27" Type="http://schemas.openxmlformats.org/officeDocument/2006/relationships/image" Target="media/image14.wmf"/><Relationship Id="rId30" Type="http://schemas.openxmlformats.org/officeDocument/2006/relationships/oleObject" Target="embeddings/oleObject9.bin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2.wmf"/><Relationship Id="rId3" Type="http://schemas.openxmlformats.org/officeDocument/2006/relationships/settings" Target="settings.xml"/><Relationship Id="rId12" Type="http://schemas.openxmlformats.org/officeDocument/2006/relationships/image" Target="media/image4.emf"/><Relationship Id="rId17" Type="http://schemas.openxmlformats.org/officeDocument/2006/relationships/image" Target="media/image8.png"/><Relationship Id="rId25" Type="http://schemas.openxmlformats.org/officeDocument/2006/relationships/image" Target="media/image13.wmf"/><Relationship Id="rId33" Type="http://schemas.openxmlformats.org/officeDocument/2006/relationships/image" Target="media/image17.wmf"/><Relationship Id="rId38" Type="http://schemas.openxmlformats.org/officeDocument/2006/relationships/oleObject" Target="embeddings/oleObject15.bin"/><Relationship Id="rId46" Type="http://schemas.openxmlformats.org/officeDocument/2006/relationships/image" Target="media/image21.emf"/><Relationship Id="rId20" Type="http://schemas.openxmlformats.org/officeDocument/2006/relationships/image" Target="media/image10.wmf"/><Relationship Id="rId41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07</Words>
  <Characters>616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G</vt:lpstr>
    </vt:vector>
  </TitlesOfParts>
  <Company>Cobb County School District</Company>
  <LinksUpToDate>false</LinksUpToDate>
  <CharactersWithSpaces>7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G</dc:title>
  <dc:creator>Cobb County School District</dc:creator>
  <cp:lastModifiedBy>Kathleen Merrill</cp:lastModifiedBy>
  <cp:revision>7</cp:revision>
  <cp:lastPrinted>2014-09-23T22:24:00Z</cp:lastPrinted>
  <dcterms:created xsi:type="dcterms:W3CDTF">2015-09-17T16:58:00Z</dcterms:created>
  <dcterms:modified xsi:type="dcterms:W3CDTF">2017-01-30T12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